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1"/>
  </p:notesMasterIdLst>
  <p:sldIdLst>
    <p:sldId id="256" r:id="rId5"/>
    <p:sldId id="257" r:id="rId6"/>
    <p:sldId id="314" r:id="rId7"/>
    <p:sldId id="317" r:id="rId8"/>
    <p:sldId id="326" r:id="rId9"/>
    <p:sldId id="356" r:id="rId10"/>
    <p:sldId id="357" r:id="rId11"/>
    <p:sldId id="355" r:id="rId12"/>
    <p:sldId id="339" r:id="rId13"/>
    <p:sldId id="340" r:id="rId14"/>
    <p:sldId id="341" r:id="rId15"/>
    <p:sldId id="342" r:id="rId16"/>
    <p:sldId id="358" r:id="rId17"/>
    <p:sldId id="351" r:id="rId18"/>
    <p:sldId id="279" r:id="rId19"/>
    <p:sldId id="263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uzhenbo" initials="y" lastIdx="1" clrIdx="0">
    <p:extLst>
      <p:ext uri="{19B8F6BF-5375-455C-9EA6-DF929625EA0E}">
        <p15:presenceInfo xmlns:p15="http://schemas.microsoft.com/office/powerpoint/2012/main" userId="S-1-5-21-2973485031-1523744116-3428423271-1001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093C"/>
    <a:srgbClr val="E2891E"/>
    <a:srgbClr val="16EA76"/>
    <a:srgbClr val="2704FC"/>
    <a:srgbClr val="AF519F"/>
    <a:srgbClr val="000000"/>
    <a:srgbClr val="B6954A"/>
    <a:srgbClr val="416529"/>
    <a:srgbClr val="4112EE"/>
    <a:srgbClr val="3CC4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4" autoAdjust="0"/>
    <p:restoredTop sz="76584" autoAdjust="0"/>
  </p:normalViewPr>
  <p:slideViewPr>
    <p:cSldViewPr snapToGrid="0">
      <p:cViewPr varScale="1">
        <p:scale>
          <a:sx n="76" d="100"/>
          <a:sy n="76" d="100"/>
        </p:scale>
        <p:origin x="126" y="42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54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ableStyles" Target="tableStyles.xml"/><Relationship Id="rId3" Type="http://schemas.openxmlformats.org/officeDocument/2006/relationships/customXml" Target="../customXml/item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7/2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V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a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uống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7693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S thực hiện bài</a:t>
            </a:r>
            <a:r>
              <a:rPr lang="vi-VN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 SGK trang 37</a:t>
            </a: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V yêu cầu HS đứng tại chỗ trình bày kết quả.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HS cả lớp lắng nghe, quan sát và nhận xét.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GV chính xác hóa kết quả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228110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S thực hiện bài</a:t>
            </a:r>
            <a:r>
              <a:rPr lang="vi-VN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 SGK trang 37</a:t>
            </a: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V yêu cầu HS đứng tại chỗ trình bày kết quả.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HS cả lớp lắng nghe, quan sát và nhận xét.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GV chính xác hóa kết quả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6302573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S thực hiện bài</a:t>
            </a:r>
            <a:r>
              <a:rPr lang="vi-VN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7a SBT trang 34</a:t>
            </a: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V yêu cầu HS đứng tại chỗ trình bày kết quả.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HS cả lớp lắng nghe, quan sát và nhận xét.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GV chính xác hóa kết quả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8205261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 smtClean="0"/>
              <a:t>GV chiếu</a:t>
            </a:r>
            <a:r>
              <a:rPr lang="vi-VN" baseline="0" dirty="0" smtClean="0"/>
              <a:t> đề bài VD3 – nhiệm vụ về nhà</a:t>
            </a:r>
          </a:p>
          <a:p>
            <a:r>
              <a:rPr lang="vi-VN" baseline="0" dirty="0" smtClean="0"/>
              <a:t>HS quan sát, ghi lại yêu cầu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099453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 smtClean="0"/>
              <a:t>GV chiếu</a:t>
            </a:r>
            <a:r>
              <a:rPr lang="vi-VN" baseline="0" dirty="0" smtClean="0"/>
              <a:t> HDVN</a:t>
            </a:r>
          </a:p>
          <a:p>
            <a:r>
              <a:rPr lang="vi-VN" baseline="0" dirty="0" smtClean="0"/>
              <a:t>HS ghi lại yêu cầu</a:t>
            </a:r>
            <a:endParaRPr lang="en-US" smtClean="0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77131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vi-VN" sz="1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S thực</a:t>
            </a:r>
            <a:r>
              <a:rPr lang="vi-VN" sz="18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iện câu hỏi 1 </a:t>
            </a:r>
          </a:p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vi-VN" sz="1800" dirty="0" smtClean="0"/>
              <a:t>GV chính</a:t>
            </a:r>
            <a:r>
              <a:rPr lang="vi-VN" sz="1800" baseline="0" dirty="0" smtClean="0"/>
              <a:t> xác hóa kết quả</a:t>
            </a:r>
            <a:endParaRPr lang="en-US" sz="1800" dirty="0" smtClean="0"/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20035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S thực</a:t>
            </a:r>
            <a:r>
              <a:rPr lang="vi-VN" sz="12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iện câu hỏi 2</a:t>
            </a:r>
            <a:endParaRPr lang="en-US" sz="1200" dirty="0" smtClean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dirty="0" smtClean="0"/>
              <a:t>GV chính</a:t>
            </a:r>
            <a:r>
              <a:rPr lang="vi-VN" baseline="0" dirty="0" smtClean="0"/>
              <a:t> xác hóa kết quả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73859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S thực</a:t>
            </a:r>
            <a:r>
              <a:rPr lang="vi-VN" sz="1200" baseline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iện câu hỏi 3 </a:t>
            </a:r>
            <a:endParaRPr lang="en-US" sz="1200" dirty="0" smtClean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vi-VN" dirty="0" smtClean="0"/>
              <a:t>GV chính</a:t>
            </a:r>
            <a:r>
              <a:rPr lang="vi-VN" baseline="0" dirty="0" smtClean="0"/>
              <a:t> xác hóa kết quả</a:t>
            </a:r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717778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S thực hiện luyện</a:t>
            </a:r>
            <a:r>
              <a:rPr lang="vi-VN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ập 3 </a:t>
            </a: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V yêu cầu HS đứng tại chỗ trình bày kết quả.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HS cả lớp lắng nghe, quan sát và nhận xét.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GV chính xác hóa kết quả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130267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S thực hiện luyện</a:t>
            </a:r>
            <a:r>
              <a:rPr lang="vi-VN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ập 4b </a:t>
            </a: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V yêu cầu HS đứng tại chỗ trình bày kết quả.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HS cả lớp lắng nghe, quan sát và nhận xét.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GV chính xác hóa kết quả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45260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S thực hiện luyện</a:t>
            </a:r>
            <a:r>
              <a:rPr lang="vi-VN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ập 5b </a:t>
            </a: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V yêu cầu HS đứng tại chỗ trình bày kết quả.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HS cả lớp lắng nghe, quan sát và nhận xét.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GV chính xác hóa kết quả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64702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S thực hiện bài</a:t>
            </a:r>
            <a:r>
              <a:rPr lang="vi-VN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3 SGK trang 37</a:t>
            </a: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V yêu cầu HS đứng tại chỗ trình bày kết quả.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HS cả lớp lắng nghe, quan sát và nhận xét.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GV chính xác hóa kết quả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228864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S thực hiện bài</a:t>
            </a:r>
            <a:r>
              <a:rPr lang="vi-VN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 SGK trang 37</a:t>
            </a: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V yêu cầu HS đứng tại chỗ trình bày kết quả.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HS cả lớp lắng nghe, quan sát và nhận xét.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GV chính xác hóa kết quả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70131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8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8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8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8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8/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8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8/2023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8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8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7/28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image" Target="../media/image2.png"/><Relationship Id="rId7" Type="http://schemas.openxmlformats.org/officeDocument/2006/relationships/image" Target="NUL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NULL"/><Relationship Id="rId9" Type="http://schemas.openxmlformats.org/officeDocument/2006/relationships/image" Target="../media/image12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13" Type="http://schemas.openxmlformats.org/officeDocument/2006/relationships/image" Target="../media/image127.png"/><Relationship Id="rId3" Type="http://schemas.openxmlformats.org/officeDocument/2006/relationships/image" Target="../media/image2.png"/><Relationship Id="rId7" Type="http://schemas.openxmlformats.org/officeDocument/2006/relationships/image" Target="NULL"/><Relationship Id="rId12" Type="http://schemas.openxmlformats.org/officeDocument/2006/relationships/image" Target="../media/image106.png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11" Type="http://schemas.openxmlformats.org/officeDocument/2006/relationships/image" Target="../media/image1050.png"/><Relationship Id="rId5" Type="http://schemas.openxmlformats.org/officeDocument/2006/relationships/image" Target="NULL"/><Relationship Id="rId15" Type="http://schemas.openxmlformats.org/officeDocument/2006/relationships/image" Target="../media/image129.png"/><Relationship Id="rId10" Type="http://schemas.openxmlformats.org/officeDocument/2006/relationships/image" Target="../media/image126.png"/><Relationship Id="rId9" Type="http://schemas.openxmlformats.org/officeDocument/2006/relationships/image" Target="../media/image125.png"/><Relationship Id="rId14" Type="http://schemas.openxmlformats.org/officeDocument/2006/relationships/image" Target="../media/image12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13" Type="http://schemas.openxmlformats.org/officeDocument/2006/relationships/image" Target="../media/image135.png"/><Relationship Id="rId18" Type="http://schemas.openxmlformats.org/officeDocument/2006/relationships/image" Target="../media/image140.png"/><Relationship Id="rId3" Type="http://schemas.openxmlformats.org/officeDocument/2006/relationships/image" Target="../media/image2.png"/><Relationship Id="rId7" Type="http://schemas.openxmlformats.org/officeDocument/2006/relationships/image" Target="NULL"/><Relationship Id="rId12" Type="http://schemas.openxmlformats.org/officeDocument/2006/relationships/image" Target="../media/image134.png"/><Relationship Id="rId17" Type="http://schemas.openxmlformats.org/officeDocument/2006/relationships/image" Target="../media/image139.png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1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11" Type="http://schemas.openxmlformats.org/officeDocument/2006/relationships/image" Target="../media/image133.png"/><Relationship Id="rId5" Type="http://schemas.openxmlformats.org/officeDocument/2006/relationships/image" Target="NULL"/><Relationship Id="rId15" Type="http://schemas.openxmlformats.org/officeDocument/2006/relationships/image" Target="../media/image137.png"/><Relationship Id="rId10" Type="http://schemas.openxmlformats.org/officeDocument/2006/relationships/image" Target="../media/image132.png"/><Relationship Id="rId9" Type="http://schemas.openxmlformats.org/officeDocument/2006/relationships/image" Target="../media/image131.png"/><Relationship Id="rId14" Type="http://schemas.openxmlformats.org/officeDocument/2006/relationships/image" Target="../media/image13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image" Target="../media/image2.png"/><Relationship Id="rId7" Type="http://schemas.openxmlformats.org/officeDocument/2006/relationships/image" Target="NULL"/><Relationship Id="rId12" Type="http://schemas.openxmlformats.org/officeDocument/2006/relationships/image" Target="../media/image1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11" Type="http://schemas.openxmlformats.org/officeDocument/2006/relationships/image" Target="../media/image14.png"/><Relationship Id="rId5" Type="http://schemas.openxmlformats.org/officeDocument/2006/relationships/image" Target="NULL"/><Relationship Id="rId10" Type="http://schemas.openxmlformats.org/officeDocument/2006/relationships/image" Target="../media/image13.png"/><Relationship Id="rId9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image" Target="../media/image2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svg"/><Relationship Id="rId5" Type="http://schemas.openxmlformats.org/officeDocument/2006/relationships/image" Target="../media/image3.png"/><Relationship Id="rId4" Type="http://schemas.openxmlformats.org/officeDocument/2006/relationships/image" Target="../media/image3.sv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notesSlide" Target="../notesSlides/notesSlide5.xml"/><Relationship Id="rId7" Type="http://schemas.openxmlformats.org/officeDocument/2006/relationships/image" Target="NUL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png"/><Relationship Id="rId9" Type="http://schemas.openxmlformats.org/officeDocument/2006/relationships/image" Target="NUL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notesSlide" Target="../notesSlides/notesSlide6.xml"/><Relationship Id="rId7" Type="http://schemas.openxmlformats.org/officeDocument/2006/relationships/image" Target="NUL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png"/><Relationship Id="rId9" Type="http://schemas.openxmlformats.org/officeDocument/2006/relationships/image" Target="NUL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13" Type="http://schemas.openxmlformats.org/officeDocument/2006/relationships/image" Target="../media/image97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.png"/><Relationship Id="rId12" Type="http://schemas.openxmlformats.org/officeDocument/2006/relationships/image" Target="../media/image96.png"/><Relationship Id="rId17" Type="http://schemas.openxmlformats.org/officeDocument/2006/relationships/image" Target="../media/image10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0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5.wmf"/><Relationship Id="rId11" Type="http://schemas.openxmlformats.org/officeDocument/2006/relationships/image" Target="../media/image95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99.png"/><Relationship Id="rId10" Type="http://schemas.openxmlformats.org/officeDocument/2006/relationships/image" Target="../media/image94.png"/><Relationship Id="rId4" Type="http://schemas.openxmlformats.org/officeDocument/2006/relationships/image" Target="../media/image7.png"/><Relationship Id="rId9" Type="http://schemas.openxmlformats.org/officeDocument/2006/relationships/image" Target="../media/image93.png"/><Relationship Id="rId14" Type="http://schemas.openxmlformats.org/officeDocument/2006/relationships/image" Target="../media/image9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13" Type="http://schemas.openxmlformats.org/officeDocument/2006/relationships/image" Target="../media/image122.png"/><Relationship Id="rId3" Type="http://schemas.openxmlformats.org/officeDocument/2006/relationships/image" Target="../media/image2.png"/><Relationship Id="rId7" Type="http://schemas.openxmlformats.org/officeDocument/2006/relationships/image" Target="NULL"/><Relationship Id="rId12" Type="http://schemas.openxmlformats.org/officeDocument/2006/relationships/image" Target="../media/image12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11" Type="http://schemas.openxmlformats.org/officeDocument/2006/relationships/image" Target="../media/image120.png"/><Relationship Id="rId5" Type="http://schemas.openxmlformats.org/officeDocument/2006/relationships/image" Target="NULL"/><Relationship Id="rId10" Type="http://schemas.openxmlformats.org/officeDocument/2006/relationships/image" Target="../media/image119.png"/><Relationship Id="rId9" Type="http://schemas.openxmlformats.org/officeDocument/2006/relationships/image" Target="../media/image118.png"/><Relationship Id="rId14" Type="http://schemas.openxmlformats.org/officeDocument/2006/relationships/image" Target="../media/image1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909632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THỨC ĐẠI SỐ</a:t>
            </a:r>
            <a:b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5000" b="1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)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5429250" y="2122528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8-C2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9453206" y="1195377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703581" y="8371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9975381" y="1717552"/>
            <a:ext cx="1488402" cy="1488402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991819" y="2361558"/>
            <a:ext cx="10326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</a:t>
            </a: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0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6082" y="12958"/>
            <a:ext cx="1869155" cy="1540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773072" y="708398"/>
                <a:ext cx="10022687" cy="16303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7030A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 </a:t>
                </a:r>
                <a:r>
                  <a:rPr kumimoji="0" lang="en-US" sz="2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7030A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4 – SGK </a:t>
                </a:r>
                <a:r>
                  <a:rPr kumimoji="0" lang="en-US" sz="2800" b="1" i="1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7030A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ang</a:t>
                </a:r>
                <a:r>
                  <a:rPr kumimoji="0" lang="en-US" sz="2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7030A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7</a:t>
                </a:r>
                <a:r>
                  <a:rPr kumimoji="0" lang="vi-VN" sz="2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7030A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kumimoji="0" lang="en-US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7030A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y</a:t>
                </a:r>
                <a:r>
                  <a:rPr kumimoji="0" lang="en-US" sz="2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ường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endParaRPr kumimoji="0" lang="en-US" sz="2800" b="1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/>
                <a:r>
                  <a:rPr kumimoji="0" lang="en-US" sz="2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𝟐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𝒙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 − 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𝟑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𝒚</m:t>
                        </m:r>
                      </m:den>
                    </m:f>
                  </m:oMath>
                </a14:m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𝟑</m:t>
                        </m:r>
                      </m:num>
                      <m:den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+ 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𝟑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𝒚</m:t>
                        </m:r>
                      </m:den>
                    </m:f>
                  </m:oMath>
                </a14:m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             b)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𝟕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𝟒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𝒙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 + 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𝟐𝟒</m:t>
                        </m:r>
                      </m:den>
                    </m:f>
                  </m:oMath>
                </a14:m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𝟑</m:t>
                        </m:r>
                      </m:num>
                      <m:den>
                        <m:sSup>
                          <m:sSupPr>
                            <m:ctrlPr>
                              <a:rPr kumimoji="0" lang="en-US" sz="2800" b="1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2800" b="1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kumimoji="0" lang="en-US" sz="2800" b="1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sz="2800" b="1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− </m:t>
                        </m:r>
                        <m:r>
                          <a:rPr kumimoji="0" lang="en-US" sz="2800" b="1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𝟔</m:t>
                        </m:r>
                      </m:den>
                    </m:f>
                  </m:oMath>
                </a14:m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3072" y="708398"/>
                <a:ext cx="10022687" cy="1630318"/>
              </a:xfrm>
              <a:prstGeom prst="rect">
                <a:avLst/>
              </a:prstGeom>
              <a:blipFill>
                <a:blip r:embed="rId9"/>
                <a:stretch>
                  <a:fillRect l="-1277" t="-37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0712960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9453206" y="1195377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703581" y="8371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9975381" y="1717552"/>
            <a:ext cx="1488402" cy="1488402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512975" y="1553142"/>
            <a:ext cx="10326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6082" y="12958"/>
            <a:ext cx="1869155" cy="1540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773072" y="708398"/>
                <a:ext cx="10022687" cy="7685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kumimoji="0" lang="en-US" sz="2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𝒙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− 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𝟑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𝒚</m:t>
                        </m:r>
                      </m:den>
                    </m:f>
                  </m:oMath>
                </a14:m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𝟑</m:t>
                        </m:r>
                      </m:num>
                      <m:den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+ 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𝟑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𝒚</m:t>
                        </m:r>
                      </m:den>
                    </m:f>
                  </m:oMath>
                </a14:m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             </a:t>
                </a: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3072" y="708398"/>
                <a:ext cx="10022687" cy="768544"/>
              </a:xfrm>
              <a:prstGeom prst="rect">
                <a:avLst/>
              </a:prstGeom>
              <a:blipFill>
                <a:blip r:embed="rId9"/>
                <a:stretch>
                  <a:fillRect l="-1277" b="-1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196622" y="2076362"/>
                <a:ext cx="6920089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AutoNum type="alphaLcParenR"/>
                </a:pP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TC: (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𝒙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− 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𝟑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𝒚</m:t>
                    </m:r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(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𝒙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𝟑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𝒚</m:t>
                    </m:r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endPara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6622" y="2076362"/>
                <a:ext cx="6920089" cy="1384995"/>
              </a:xfrm>
              <a:prstGeom prst="rect">
                <a:avLst/>
              </a:prstGeom>
              <a:blipFill>
                <a:blip r:embed="rId10"/>
                <a:stretch>
                  <a:fillRect l="-1586" t="-4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90222" y="2754543"/>
                <a:ext cx="7326489" cy="7685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num>
                      <m:den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− 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𝟑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𝒚</m:t>
                        </m:r>
                      </m:den>
                    </m:f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222" y="2754543"/>
                <a:ext cx="7326489" cy="768544"/>
              </a:xfrm>
              <a:prstGeom prst="rect">
                <a:avLst/>
              </a:prstGeom>
              <a:blipFill>
                <a:blip r:embed="rId11"/>
                <a:stretch>
                  <a:fillRect l="-1749" b="-1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387724" y="2624920"/>
                <a:ext cx="4730045" cy="9894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𝟐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𝒙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𝟑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𝒚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)</m:t>
                          </m:r>
                        </m:num>
                        <m:den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𝒙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 − 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𝟑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𝒚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)(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𝒙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𝟑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𝒚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7724" y="2624920"/>
                <a:ext cx="4730045" cy="98943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320435" y="2613103"/>
                <a:ext cx="3147982" cy="9782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𝟐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𝒙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𝟔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𝒚</m:t>
                          </m:r>
                        </m:num>
                        <m:den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𝒙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 − 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𝟑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𝒚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)(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𝒙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𝟑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𝒚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0435" y="2613103"/>
                <a:ext cx="3147982" cy="978217"/>
              </a:xfrm>
              <a:prstGeom prst="rect">
                <a:avLst/>
              </a:prstGeom>
              <a:blipFill>
                <a:blip r:embed="rId13"/>
                <a:stretch>
                  <a:fillRect r="-5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90222" y="3949877"/>
                <a:ext cx="5181600" cy="7685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𝟑</m:t>
                        </m:r>
                      </m:num>
                      <m:den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+ 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𝟑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𝒚</m:t>
                        </m:r>
                      </m:den>
                    </m:f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222" y="3949877"/>
                <a:ext cx="5181600" cy="768544"/>
              </a:xfrm>
              <a:prstGeom prst="rect">
                <a:avLst/>
              </a:prstGeom>
              <a:blipFill>
                <a:blip r:embed="rId14"/>
                <a:stretch>
                  <a:fillRect l="-2471" b="-1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338558" y="3797820"/>
                <a:ext cx="4730045" cy="9894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𝟑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𝒙</m:t>
                          </m:r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𝟑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𝒚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)</m:t>
                          </m:r>
                        </m:num>
                        <m:den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𝒙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 − 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𝟑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𝒚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)(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𝒙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𝟑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𝒚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8558" y="3797820"/>
                <a:ext cx="4730045" cy="989438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269416" y="3811822"/>
                <a:ext cx="3147982" cy="9782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𝟑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𝒙</m:t>
                          </m:r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𝟗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𝒚</m:t>
                          </m:r>
                        </m:num>
                        <m:den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𝒙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 − 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𝟑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𝒚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)(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𝒙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𝟑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𝒚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9416" y="3811822"/>
                <a:ext cx="3147982" cy="978217"/>
              </a:xfrm>
              <a:prstGeom prst="rect">
                <a:avLst/>
              </a:prstGeom>
              <a:blipFill>
                <a:blip r:embed="rId16"/>
                <a:stretch>
                  <a:fillRect r="-5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663672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8" grpId="0"/>
      <p:bldP spid="9" grpId="0"/>
      <p:bldP spid="15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9453206" y="1195377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703581" y="8371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9975381" y="1717552"/>
            <a:ext cx="1488402" cy="1488402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811197" y="1573348"/>
            <a:ext cx="10326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6082" y="12958"/>
            <a:ext cx="1869155" cy="1540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773072" y="708398"/>
                <a:ext cx="10022687" cy="714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𝟕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𝟒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𝒙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+ 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𝟒</m:t>
                        </m:r>
                      </m:den>
                    </m:f>
                  </m:oMath>
                </a14:m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𝟑</m:t>
                        </m:r>
                      </m:num>
                      <m:den>
                        <m:sSup>
                          <m:sSupPr>
                            <m:ctrlPr>
                              <a:rPr kumimoji="0" 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kumimoji="0" 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− 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𝟔</m:t>
                        </m:r>
                      </m:den>
                    </m:f>
                  </m:oMath>
                </a14:m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3072" y="708398"/>
                <a:ext cx="10022687" cy="714683"/>
              </a:xfrm>
              <a:prstGeom prst="rect">
                <a:avLst/>
              </a:prstGeom>
              <a:blipFill>
                <a:blip r:embed="rId9"/>
                <a:stretch>
                  <a:fillRect l="-1277" b="-94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773072" y="1992372"/>
                <a:ext cx="653554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𝟒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𝒙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+ 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𝟐𝟒</m:t>
                    </m:r>
                    <m:r>
                      <a:rPr 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𝟒</m:t>
                    </m:r>
                    <m:r>
                      <a:rPr 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𝒙</m:t>
                    </m:r>
                    <m:r>
                      <a:rPr 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𝟔</m:t>
                    </m:r>
                    <m:r>
                      <a:rPr 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3072" y="1992372"/>
                <a:ext cx="6535549" cy="523220"/>
              </a:xfrm>
              <a:prstGeom prst="rect">
                <a:avLst/>
              </a:prstGeom>
              <a:blipFill>
                <a:blip r:embed="rId10"/>
                <a:stretch>
                  <a:fillRect l="-1959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741581" y="2378459"/>
                <a:ext cx="4944534" cy="47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− 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𝟔</m:t>
                    </m:r>
                    <m:r>
                      <a:rPr lang="en-US" sz="24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(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4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4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24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(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6)</a:t>
                </a:r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1581" y="2378459"/>
                <a:ext cx="4944534" cy="470000"/>
              </a:xfrm>
              <a:prstGeom prst="rect">
                <a:avLst/>
              </a:prstGeom>
              <a:blipFill>
                <a:blip r:embed="rId11"/>
                <a:stretch>
                  <a:fillRect t="-7792" b="-298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629614" y="2787116"/>
                <a:ext cx="816025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&gt; MTC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4</a:t>
                </a:r>
                <a14:m>
                  <m:oMath xmlns:m="http://schemas.openxmlformats.org/officeDocument/2006/math">
                    <m:r>
                      <a:rPr lang="en-US" sz="2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2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(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6)</a:t>
                </a:r>
              </a:p>
              <a:p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9614" y="2787116"/>
                <a:ext cx="8160250" cy="830997"/>
              </a:xfrm>
              <a:prstGeom prst="rect">
                <a:avLst/>
              </a:prstGeom>
              <a:blipFill>
                <a:blip r:embed="rId12"/>
                <a:stretch>
                  <a:fillRect l="-1120" t="-58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650620" y="3477414"/>
                <a:ext cx="7582138" cy="7684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𝟕</m:t>
                        </m:r>
                      </m:num>
                      <m:den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𝟒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+ 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𝟒</m:t>
                        </m:r>
                      </m:den>
                    </m:f>
                    <m:r>
                      <a:rPr lang="en-US" sz="28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 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𝟕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𝟒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(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𝒙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+ 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𝟔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)</m:t>
                        </m:r>
                      </m:den>
                    </m:f>
                  </m:oMath>
                </a14:m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0620" y="3477414"/>
                <a:ext cx="7582138" cy="768480"/>
              </a:xfrm>
              <a:prstGeom prst="rect">
                <a:avLst/>
              </a:prstGeom>
              <a:blipFill>
                <a:blip r:embed="rId13"/>
                <a:stretch>
                  <a:fillRect l="-1688" b="-7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654125" y="3430991"/>
                <a:ext cx="2299583" cy="861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𝟕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𝒙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 −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𝟔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)</m:t>
                          </m:r>
                        </m:num>
                        <m:den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𝟒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𝒙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 + 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𝟔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)(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𝒙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 −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𝟔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4125" y="3430991"/>
                <a:ext cx="2299583" cy="861326"/>
              </a:xfrm>
              <a:prstGeom prst="rect">
                <a:avLst/>
              </a:prstGeom>
              <a:blipFill>
                <a:blip r:embed="rId14"/>
                <a:stretch>
                  <a:fillRect r="-190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7309783" y="3401900"/>
                <a:ext cx="2932277" cy="8517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𝟕</m:t>
                          </m:r>
                          <m: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𝒙</m:t>
                          </m:r>
                          <m: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 −</m:t>
                          </m:r>
                          <m: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𝟒𝟐</m:t>
                          </m:r>
                        </m:num>
                        <m:den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𝟒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𝒙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 + 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𝟔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)(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𝒙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 −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𝟔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9783" y="3401900"/>
                <a:ext cx="2932277" cy="851708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362153" y="4466852"/>
                <a:ext cx="7930742" cy="7705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+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𝟑</m:t>
                        </m:r>
                      </m:num>
                      <m:den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− 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𝟔</m:t>
                        </m:r>
                      </m:den>
                    </m:f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𝟑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− 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(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+ 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den>
                    </m:f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</m:oMath>
                </a14:m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2153" y="4466852"/>
                <a:ext cx="7930742" cy="770532"/>
              </a:xfrm>
              <a:prstGeom prst="rect">
                <a:avLst/>
              </a:prstGeom>
              <a:blipFill>
                <a:blip r:embed="rId16"/>
                <a:stretch>
                  <a:fillRect b="-1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5592106" y="4403861"/>
                <a:ext cx="2684901" cy="8517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𝟑</m:t>
                          </m:r>
                          <m: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. </m:t>
                          </m:r>
                          <m: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− 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𝟔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(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+ 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𝟔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2106" y="4403861"/>
                <a:ext cx="2684901" cy="85170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8402686" y="4491367"/>
                <a:ext cx="2358338" cy="7705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𝟐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− 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(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+ 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2686" y="4491367"/>
                <a:ext cx="2358338" cy="770532"/>
              </a:xfrm>
              <a:prstGeom prst="rect">
                <a:avLst/>
              </a:prstGeom>
              <a:blipFill>
                <a:blip r:embed="rId18"/>
                <a:stretch>
                  <a:fillRect l="-5168" b="-2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7590861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8" grpId="0"/>
      <p:bldP spid="9" grpId="0"/>
      <p:bldP spid="10" grpId="0"/>
      <p:bldP spid="11" grpId="0"/>
      <p:bldP spid="12" grpId="0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9453206" y="1195377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703581" y="8371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9975381" y="1717552"/>
            <a:ext cx="1488402" cy="1488402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751760" y="2614561"/>
            <a:ext cx="10326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6082" y="12958"/>
            <a:ext cx="1869155" cy="1540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773072" y="708398"/>
                <a:ext cx="10022687" cy="16966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7030A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 </a:t>
                </a:r>
                <a:r>
                  <a:rPr kumimoji="0" lang="en-US" sz="2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7030A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7a – SBT </a:t>
                </a:r>
                <a:r>
                  <a:rPr kumimoji="0" lang="en-US" sz="2800" b="1" i="1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7030A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ang</a:t>
                </a:r>
                <a:r>
                  <a:rPr kumimoji="0" lang="en-US" sz="2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7030A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4</a:t>
                </a:r>
                <a:r>
                  <a:rPr kumimoji="0" lang="vi-VN" sz="2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7030A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kumimoji="0" lang="en-US" sz="2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7030A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ỏ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ụ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kumimoji="0" lang="en-US" sz="2800" b="1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/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0" 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kumimoji="0" 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− </m:t>
                        </m:r>
                        <m:sSup>
                          <m:sSupPr>
                            <m:ctrlPr>
                              <a:rPr kumimoji="0" 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kumimoji="0" 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+ 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(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𝒙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− 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𝒚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a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≠ 0)</a:t>
                </a: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3072" y="708398"/>
                <a:ext cx="10022687" cy="1696618"/>
              </a:xfrm>
              <a:prstGeom prst="rect">
                <a:avLst/>
              </a:prstGeom>
              <a:blipFill>
                <a:blip r:embed="rId9"/>
                <a:stretch>
                  <a:fillRect l="-1277" t="-35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70045" y="2957821"/>
                <a:ext cx="2265364" cy="12657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− </m:t>
                        </m:r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+ 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(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𝒙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− 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𝒚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28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045" y="2957821"/>
                <a:ext cx="2265364" cy="126573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670045" y="5308600"/>
            <a:ext cx="696265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67575" y="4593917"/>
                <a:ext cx="732893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𝒂</m:t>
                        </m:r>
                      </m:den>
                    </m:f>
                  </m:oMath>
                </a14:m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575" y="4593917"/>
                <a:ext cx="732893" cy="714683"/>
              </a:xfrm>
              <a:prstGeom prst="rect">
                <a:avLst/>
              </a:prstGeom>
              <a:blipFill>
                <a:blip r:embed="rId11"/>
                <a:stretch>
                  <a:fillRect l="-16529" b="-94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67575" y="3809695"/>
                <a:ext cx="2306657" cy="7786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− 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(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+ 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d>
                          <m:d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+ </m:t>
                            </m:r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</m:d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− 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575" y="3809695"/>
                <a:ext cx="2306657" cy="778675"/>
              </a:xfrm>
              <a:prstGeom prst="rect">
                <a:avLst/>
              </a:prstGeom>
              <a:blipFill>
                <a:blip r:embed="rId12"/>
                <a:stretch>
                  <a:fillRect l="-5277" b="-15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07318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86813" y="99607"/>
            <a:ext cx="11868948" cy="6658786"/>
          </a:xfrm>
          <a:custGeom>
            <a:avLst/>
            <a:gdLst>
              <a:gd name="connsiteX0" fmla="*/ 0 w 11868948"/>
              <a:gd name="connsiteY0" fmla="*/ 0 h 6658786"/>
              <a:gd name="connsiteX1" fmla="*/ 11868948 w 11868948"/>
              <a:gd name="connsiteY1" fmla="*/ 0 h 6658786"/>
              <a:gd name="connsiteX2" fmla="*/ 11868948 w 11868948"/>
              <a:gd name="connsiteY2" fmla="*/ 6658786 h 6658786"/>
              <a:gd name="connsiteX3" fmla="*/ 0 w 11868948"/>
              <a:gd name="connsiteY3" fmla="*/ 6658786 h 6658786"/>
              <a:gd name="connsiteX4" fmla="*/ 0 w 11868948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868948" h="6658786" extrusionOk="0">
                <a:moveTo>
                  <a:pt x="0" y="0"/>
                </a:moveTo>
                <a:cubicBezTo>
                  <a:pt x="2526283" y="118645"/>
                  <a:pt x="8306219" y="116012"/>
                  <a:pt x="11868948" y="0"/>
                </a:cubicBezTo>
                <a:cubicBezTo>
                  <a:pt x="11736066" y="1360470"/>
                  <a:pt x="11953899" y="5310941"/>
                  <a:pt x="11868948" y="6658786"/>
                </a:cubicBezTo>
                <a:cubicBezTo>
                  <a:pt x="6722493" y="6793386"/>
                  <a:pt x="5493896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37353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42441" y="836908"/>
                <a:ext cx="10213383" cy="19467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n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ùng tính chất cơ bản của phân thức chứng tỏ rằng cặp phân thức sau bằng nhau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𝟏𝟓</m:t>
                          </m:r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 −</m:t>
                          </m:r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𝟏𝟎</m:t>
                          </m:r>
                        </m:num>
                        <m:den>
                          <m:sSup>
                            <m:sSupPr>
                              <m:ctrlP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 −(</m:t>
                          </m:r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sz="2800" b="1" i="1" smtClean="0">
                          <a:latin typeface="Cambria Math" panose="02040503050406030204" pitchFamily="18" charset="0"/>
                        </a:rPr>
                        <m:t>;  </m:t>
                      </m:r>
                      <m:f>
                        <m:fPr>
                          <m:ctrlPr>
                            <a:rPr lang="en-US" sz="2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sSup>
                            <m:sSupPr>
                              <m:ctrlPr>
                                <a:rPr lang="en-US" sz="2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441" y="836908"/>
                <a:ext cx="10213383" cy="1946751"/>
              </a:xfrm>
              <a:prstGeom prst="rect">
                <a:avLst/>
              </a:prstGeom>
              <a:blipFill>
                <a:blip r:embed="rId3"/>
                <a:stretch>
                  <a:fillRect l="-1254" t="-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052429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2070100" y="1690724"/>
            <a:ext cx="9601200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nl-NL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- Học bài theo SGK và vở ghi.</a:t>
            </a:r>
          </a:p>
          <a:p>
            <a:pPr>
              <a:lnSpc>
                <a:spcPct val="150000"/>
              </a:lnSpc>
            </a:pPr>
            <a:r>
              <a:rPr lang="nl-NL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- Xem lại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định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nghĩa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,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tính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chất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cơ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bản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,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điều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kiện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xác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định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và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giá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trị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phân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thức</a:t>
            </a:r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nl-NL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- Bài tập về </a:t>
            </a:r>
            <a:r>
              <a:rPr lang="nl-NL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nhà: ... SGK, ...SBT</a:t>
            </a:r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2800" dirty="0">
              <a:solidFill>
                <a:srgbClr val="C55A11"/>
              </a:solidFill>
            </a:endParaRPr>
          </a:p>
        </p:txBody>
      </p:sp>
      <p:sp>
        <p:nvSpPr>
          <p:cNvPr id="25" name="Rectangle 8">
            <a:extLst>
              <a:ext uri="{FF2B5EF4-FFF2-40B4-BE49-F238E27FC236}">
                <a16:creationId xmlns:a16="http://schemas.microsoft.com/office/drawing/2014/main" id="{E5F907BA-4B64-D8DE-E72B-C21DFDAA0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1700" y="5540187"/>
            <a:ext cx="357387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1E67329B-ACF6-76AE-6301-71657A354A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204" y="1133182"/>
            <a:ext cx="8848953" cy="33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lvl="0" indent="-51435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AutoNum type="arabicPeriod"/>
            </a:pP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altLang="en-US" sz="2800" b="1" dirty="0" smtClean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lvl="0" indent="-51435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AutoNum type="arabicPeriod"/>
            </a:pP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altLang="en-US" sz="2800" b="1" dirty="0" smtClean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lvl="0" indent="-51435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AutoNum type="arabicPeriod"/>
            </a:pP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kumimoji="0" lang="en-US" altLang="en-US" sz="2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132152" y="4721633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521890" y="949289"/>
            <a:ext cx="74120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ất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ơ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ả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21890" y="1725283"/>
                <a:ext cx="11387081" cy="35812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ân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endParaRPr lang="en-US" sz="2800" b="1" dirty="0" smtClean="0">
                  <a:solidFill>
                    <a:schemeClr val="bg2">
                      <a:lumMod val="1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bg2">
                            <a:lumMod val="10000"/>
                          </a:schemeClr>
                        </a:solidFill>
                        <a:latin typeface="Cambria Math" panose="02040503050406030204" pitchFamily="18" charset="0"/>
                      </a:rPr>
                      <m:t>                    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𝑸</m:t>
                        </m:r>
                      </m:den>
                    </m:f>
                    <m:r>
                      <a:rPr lang="en-US" sz="2800" b="1" i="1" smtClean="0">
                        <a:solidFill>
                          <a:schemeClr val="bg2">
                            <a:lumMod val="10000"/>
                          </a:schemeClr>
                        </a:solidFill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  <m:r>
                          <a:rPr lang="en-US" sz="2800" b="1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800" b="1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𝑸</m:t>
                        </m:r>
                        <m:r>
                          <a:rPr lang="en-US" sz="2800" b="1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800" b="1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den>
                    </m:f>
                  </m:oMath>
                </a14:m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bg2">
                            <a:lumMod val="10000"/>
                          </a:schemeClr>
                        </a:solidFill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2800" b="1" i="1" smtClean="0">
                        <a:solidFill>
                          <a:schemeClr val="bg2">
                            <a:lumMod val="1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</a:t>
                </a:r>
              </a:p>
              <a:p>
                <a:r>
                  <a:rPr lang="en-US" sz="2800" b="1" dirty="0" err="1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2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a </a:t>
                </a:r>
                <a:r>
                  <a:rPr lang="en-US" sz="2800" b="1" dirty="0" err="1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sz="2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2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sz="2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ân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ng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úng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2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endParaRPr lang="en-US" sz="2800" b="1" dirty="0">
                  <a:solidFill>
                    <a:schemeClr val="bg2">
                      <a:lumMod val="1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num>
                      <m:den>
                        <m:r>
                          <a:rPr lang="en-US" sz="2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𝑸</m:t>
                        </m:r>
                      </m:den>
                    </m:f>
                    <m:r>
                      <a:rPr lang="en-US" sz="2800" b="1" i="1">
                        <a:solidFill>
                          <a:schemeClr val="bg2">
                            <a:lumMod val="10000"/>
                          </a:schemeClr>
                        </a:solidFill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2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  <m:r>
                          <a:rPr lang="en-US" sz="2800" b="1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en-US" sz="2800" b="1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</m:num>
                      <m:den>
                        <m:r>
                          <a:rPr lang="en-US" sz="2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𝑸</m:t>
                        </m:r>
                        <m:r>
                          <a:rPr lang="en-US" sz="2800" b="1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en-US" sz="2800" b="1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bg2">
                            <a:lumMod val="10000"/>
                          </a:schemeClr>
                        </a:solidFill>
                        <a:latin typeface="Cambria Math" panose="02040503050406030204" pitchFamily="18" charset="0"/>
                      </a:rPr>
                      <m:t>𝑵</m:t>
                    </m:r>
                    <m:r>
                      <a:rPr lang="en-US" sz="2800" b="1" i="1">
                        <a:solidFill>
                          <a:schemeClr val="bg2">
                            <a:lumMod val="1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b="1" dirty="0" err="1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ân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ng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bg2">
                            <a:lumMod val="10000"/>
                          </a:schemeClr>
                        </a:solidFill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sz="2800" b="1" i="1" smtClean="0">
                        <a:solidFill>
                          <a:schemeClr val="bg2">
                            <a:lumMod val="10000"/>
                          </a:schemeClr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800" b="1" i="1" smtClean="0">
                        <a:solidFill>
                          <a:schemeClr val="bg2">
                            <a:lumMod val="10000"/>
                          </a:schemeClr>
                        </a:solidFill>
                        <a:latin typeface="Cambria Math" panose="02040503050406030204" pitchFamily="18" charset="0"/>
                      </a:rPr>
                      <m:t>𝑸</m:t>
                    </m:r>
                  </m:oMath>
                </a14:m>
                <a:endParaRPr lang="en-US" sz="2800" b="1" dirty="0">
                  <a:solidFill>
                    <a:schemeClr val="bg2">
                      <a:lumMod val="1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890" y="1725283"/>
                <a:ext cx="11387081" cy="3581237"/>
              </a:xfrm>
              <a:prstGeom prst="rect">
                <a:avLst/>
              </a:prstGeom>
              <a:blipFill>
                <a:blip r:embed="rId3"/>
                <a:stretch>
                  <a:fillRect l="-1124" t="-1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72473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256211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3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39749" y="898749"/>
            <a:ext cx="877570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28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535015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6868" y="0"/>
            <a:ext cx="2260731" cy="2131955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446678" y="2144655"/>
            <a:ext cx="11136038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kumimoji="0" lang="en-US" sz="2800" b="1" i="0" u="none" strike="noStrike" kern="1200" cap="none" spc="0" normalizeH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TC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chia MTC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endParaRPr lang="en-US" sz="28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61749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1128" y="296804"/>
            <a:ext cx="2423738" cy="2181364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2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2624866" y="664211"/>
                <a:ext cx="8194331" cy="25787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uyện </a:t>
                </a:r>
                <a:r>
                  <a:rPr kumimoji="0" lang="en-US" sz="2800" b="1" i="1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kumimoji="0" lang="en-US" sz="2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 (SGK-T32):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ùng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ất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ơ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ản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ích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                             </m:t>
                    </m:r>
                    <m:f>
                      <m:fPr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𝒚</m:t>
                        </m:r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𝒚</m:t>
                        </m:r>
                      </m:den>
                    </m:f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𝒚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+</m:t>
                        </m:r>
                        <m:sSup>
                          <m:sSupPr>
                            <m:ctrlP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 </m:t>
                            </m:r>
                            <m:r>
                              <a:rPr kumimoji="0" 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𝒚</m:t>
                            </m:r>
                          </m:e>
                          <m:sup>
                            <m:r>
                              <a:rPr kumimoji="0" 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𝒚</m:t>
                            </m:r>
                          </m:e>
                          <m:sup>
                            <m:r>
                              <a:rPr kumimoji="0" 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endParaRPr kumimoji="0" 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4866" y="664211"/>
                <a:ext cx="8194331" cy="2578719"/>
              </a:xfrm>
              <a:prstGeom prst="rect">
                <a:avLst/>
              </a:prstGeom>
              <a:blipFill>
                <a:blip r:embed="rId7"/>
                <a:stretch>
                  <a:fillRect l="-1563" t="-2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081432" y="2648142"/>
                <a:ext cx="10389995" cy="12637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a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ó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𝒚</m:t>
                        </m:r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𝒚</m:t>
                        </m:r>
                      </m:den>
                    </m:f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d>
                          <m:dPr>
                            <m:ctrlPr>
                              <a:rPr kumimoji="0" 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𝟑</m:t>
                            </m:r>
                            <m: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𝒙</m:t>
                            </m:r>
                            <m: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+</m:t>
                            </m:r>
                            <m: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𝒚</m:t>
                            </m:r>
                          </m:e>
                        </m:d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.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𝒚</m:t>
                        </m:r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𝒚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.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𝒚</m:t>
                        </m:r>
                      </m:den>
                    </m:f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𝒚</m:t>
                        </m:r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+</m:t>
                        </m:r>
                        <m:sSup>
                          <m:sSupPr>
                            <m:ctrlP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 </m:t>
                            </m:r>
                            <m: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𝒚</m:t>
                            </m:r>
                          </m:e>
                          <m:sup>
                            <m: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𝒚</m:t>
                            </m:r>
                          </m:e>
                          <m:sup>
                            <m: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1432" y="2648142"/>
                <a:ext cx="10389995" cy="1263744"/>
              </a:xfrm>
              <a:prstGeom prst="rect">
                <a:avLst/>
              </a:prstGeom>
              <a:blipFill>
                <a:blip r:embed="rId8"/>
                <a:stretch>
                  <a:fillRect l="-11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081432" y="3535323"/>
                <a:ext cx="10389995" cy="12637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ậy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𝒚</m:t>
                        </m:r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𝒚</m:t>
                        </m:r>
                      </m:den>
                    </m:f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𝒚</m:t>
                        </m:r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+</m:t>
                        </m:r>
                        <m:sSup>
                          <m:sSupPr>
                            <m:ctrlP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 </m:t>
                            </m:r>
                            <m: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𝒚</m:t>
                            </m:r>
                          </m:e>
                          <m:sup>
                            <m: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𝒚</m:t>
                            </m:r>
                          </m:e>
                          <m:sup>
                            <m: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endParaRPr kumimoji="0" 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1432" y="3535323"/>
                <a:ext cx="10389995" cy="1263744"/>
              </a:xfrm>
              <a:prstGeom prst="rect">
                <a:avLst/>
              </a:prstGeom>
              <a:blipFill>
                <a:blip r:embed="rId9"/>
                <a:stretch>
                  <a:fillRect l="-11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703581" y="8371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351461781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1128" y="296804"/>
            <a:ext cx="2423738" cy="2181364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6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2624866" y="664211"/>
                <a:ext cx="8194331" cy="16946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uyện </a:t>
                </a:r>
                <a:r>
                  <a:rPr kumimoji="0" lang="en-US" sz="2800" b="1" i="1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kumimoji="0" lang="en-US" sz="2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4 (SGK-T32):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út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a)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𝟖</m:t>
                            </m:r>
                            <m:r>
                              <a:rPr kumimoji="0" 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𝒙</m:t>
                            </m:r>
                          </m:e>
                          <m:sup>
                            <m:r>
                              <a:rPr kumimoji="0" 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+ 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𝟒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−</m:t>
                        </m:r>
                        <m:sSup>
                          <m:sSupPr>
                            <m:ctrlP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 </m:t>
                            </m:r>
                            <m:r>
                              <a:rPr kumimoji="0" 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𝟒</m:t>
                            </m:r>
                            <m:r>
                              <a:rPr kumimoji="0" 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𝒙</m:t>
                            </m:r>
                          </m:e>
                          <m:sup>
                            <m:r>
                              <a:rPr kumimoji="0" 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b)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𝒙</m:t>
                            </m:r>
                          </m:e>
                          <m:sup>
                            <m:r>
                              <a:rPr kumimoji="0" 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𝟑</m:t>
                            </m:r>
                          </m:sup>
                        </m:sSup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 </m:t>
                        </m:r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  <m:sSup>
                          <m:sSupPr>
                            <m:ctrlP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𝒚</m:t>
                            </m:r>
                          </m:e>
                          <m:sup>
                            <m:r>
                              <a:rPr kumimoji="0" 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kumimoji="0" 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 </m:t>
                            </m:r>
                            <m:r>
                              <a:rPr kumimoji="0" 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  <m: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𝒙</m:t>
                            </m:r>
                          </m:e>
                          <m:sup>
                            <m: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+ 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𝒚</m:t>
                        </m:r>
                      </m:den>
                    </m:f>
                  </m:oMath>
                </a14:m>
                <a:endParaRPr kumimoji="0" 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Giải</a:t>
                </a: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4866" y="664211"/>
                <a:ext cx="8194331" cy="1694631"/>
              </a:xfrm>
              <a:prstGeom prst="rect">
                <a:avLst/>
              </a:prstGeom>
              <a:blipFill>
                <a:blip r:embed="rId7"/>
                <a:stretch>
                  <a:fillRect l="-1563" t="-3957" r="-1190" b="-9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081432" y="2648142"/>
                <a:ext cx="10389995" cy="12657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𝟖</m:t>
                            </m:r>
                            <m: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𝒙</m:t>
                            </m:r>
                          </m:e>
                          <m:sup>
                            <m: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+ </m:t>
                        </m:r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𝟒</m:t>
                        </m:r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−</m:t>
                        </m:r>
                        <m:sSup>
                          <m:sSupPr>
                            <m:ctrlP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 </m:t>
                            </m:r>
                            <m: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𝟒</m:t>
                            </m:r>
                            <m: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𝒙</m:t>
                            </m:r>
                          </m:e>
                          <m:sup>
                            <m: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𝟒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(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+ 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)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(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−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)(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)</m:t>
                        </m:r>
                      </m:den>
                    </m:f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𝟒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− 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den>
                    </m:f>
                  </m:oMath>
                </a14:m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1432" y="2648142"/>
                <a:ext cx="10389995" cy="1265731"/>
              </a:xfrm>
              <a:prstGeom prst="rect">
                <a:avLst/>
              </a:prstGeom>
              <a:blipFill>
                <a:blip r:embed="rId8"/>
                <a:stretch>
                  <a:fillRect l="-11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081432" y="3637976"/>
                <a:ext cx="10389995" cy="12657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)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𝒙</m:t>
                            </m:r>
                          </m:e>
                          <m:sup>
                            <m: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𝟑</m:t>
                            </m:r>
                          </m:sup>
                        </m:sSup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− </m:t>
                        </m:r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  <m:sSup>
                          <m:sSupPr>
                            <m:ctrlP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𝒚</m:t>
                            </m:r>
                          </m:e>
                          <m:sup>
                            <m: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 </m:t>
                            </m:r>
                            <m: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  <m: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𝒙</m:t>
                            </m:r>
                          </m:e>
                          <m:sup>
                            <m: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+ </m:t>
                        </m:r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𝒚</m:t>
                        </m:r>
                      </m:den>
                    </m:f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(</m:t>
                        </m:r>
                        <m:sSup>
                          <m:sSupPr>
                            <m:ctrlP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𝒙</m:t>
                            </m:r>
                          </m:e>
                          <m:sup>
                            <m: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 </m:t>
                        </m:r>
                        <m:sSup>
                          <m:sSupPr>
                            <m:ctrlP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𝒚</m:t>
                            </m:r>
                          </m:e>
                          <m:sup>
                            <m: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)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(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+ 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𝒚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)</m:t>
                        </m:r>
                      </m:den>
                    </m:f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(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− 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𝒚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)(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+ 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𝒚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)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(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+ 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𝒚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)</m:t>
                        </m:r>
                      </m:den>
                    </m:f>
                  </m:oMath>
                </a14:m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− 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𝒚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den>
                    </m:f>
                  </m:oMath>
                </a14:m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1432" y="3637976"/>
                <a:ext cx="10389995" cy="1265731"/>
              </a:xfrm>
              <a:prstGeom prst="rect">
                <a:avLst/>
              </a:prstGeom>
              <a:blipFill>
                <a:blip r:embed="rId9"/>
                <a:stretch>
                  <a:fillRect l="-11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703581" y="8371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15544640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1127" y="97581"/>
            <a:ext cx="2645097" cy="2380587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109822" y="4634460"/>
            <a:ext cx="3422763" cy="6974753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471509"/>
              </p:ext>
            </p:extLst>
          </p:nvPr>
        </p:nvGraphicFramePr>
        <p:xfrm>
          <a:off x="4927600" y="2648877"/>
          <a:ext cx="997912" cy="216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2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2648877"/>
                        <a:ext cx="997912" cy="216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2705533" y="516667"/>
                <a:ext cx="9486467" cy="29293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uyện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5 </a:t>
                </a:r>
                <a:r>
                  <a:rPr kumimoji="0" lang="en-US" sz="2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7093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SGK-T35):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y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ường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800" b="1" baseline="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</a:t>
                </a: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sSup>
                          <m:sSupPr>
                            <m:ctrlP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sSup>
                          <m:sSupPr>
                            <m:ctrlP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</m:den>
                    </m:f>
                  </m:oMath>
                </a14:m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sSup>
                          <m:sSupPr>
                            <m:ctrlPr>
                              <a:rPr kumimoji="0" lang="en-US" sz="2800" b="1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2800" b="1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kumimoji="0" lang="en-US" sz="2800" b="1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sup>
                        </m:sSup>
                      </m:den>
                    </m:f>
                  </m:oMath>
                </a14:m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b)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sSup>
                          <m:sSupPr>
                            <m:ctrlPr>
                              <a:rPr kumimoji="0" 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kumimoji="0" 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−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den>
                    </m:f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sSup>
                          <m:sSupPr>
                            <m:ctrlPr>
                              <a:rPr kumimoji="0" lang="en-US" sz="2800" b="1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2800" b="1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kumimoji="0" lang="en-US" sz="2800" b="1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sz="2800" b="1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−</m:t>
                        </m:r>
                        <m:r>
                          <a:rPr kumimoji="0" lang="en-US" sz="2800" b="1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𝟓</m:t>
                        </m:r>
                      </m:den>
                    </m:f>
                  </m:oMath>
                </a14:m>
                <a:endParaRPr kumimoji="0" 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5533" y="516667"/>
                <a:ext cx="9486467" cy="2929328"/>
              </a:xfrm>
              <a:prstGeom prst="rect">
                <a:avLst/>
              </a:prstGeom>
              <a:blipFill>
                <a:blip r:embed="rId7"/>
                <a:stretch>
                  <a:fillRect l="-1350" t="-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63655" y="2298450"/>
                <a:ext cx="10123714" cy="20073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smtClean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−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den>
                    </m:f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−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𝟓</m:t>
                        </m:r>
                      </m:den>
                    </m:f>
                  </m:oMath>
                </a14:m>
                <a:r>
                  <a:rPr lang="en-US" sz="2800" dirty="0" smtClean="0"/>
                  <a:t>  </a:t>
                </a:r>
              </a:p>
              <a:p>
                <a:r>
                  <a:rPr lang="en-US" sz="2800" dirty="0" smtClean="0"/>
                  <a:t> </a:t>
                </a:r>
                <a:endParaRPr lang="en-US" sz="2800" b="1" dirty="0" smtClean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  <a:p>
                <a:endParaRPr lang="en-US" sz="2800" dirty="0" smtClean="0"/>
              </a:p>
              <a:p>
                <a:endParaRPr lang="en-US" sz="28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655" y="2298450"/>
                <a:ext cx="10123714" cy="2007344"/>
              </a:xfrm>
              <a:prstGeom prst="rect">
                <a:avLst/>
              </a:prstGeom>
              <a:blipFill>
                <a:blip r:embed="rId8"/>
                <a:stretch>
                  <a:fillRect l="-12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360815" y="3480908"/>
                <a:ext cx="785222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&gt;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TC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d>
                      <m:d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−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d>
                    <m:d>
                      <m:d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d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0815" y="3480908"/>
                <a:ext cx="7852229" cy="523220"/>
              </a:xfrm>
              <a:prstGeom prst="rect">
                <a:avLst/>
              </a:prstGeom>
              <a:blipFill>
                <a:blip r:embed="rId9"/>
                <a:stretch>
                  <a:fillRect l="-1553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523675" y="5309706"/>
                <a:ext cx="1743298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−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𝟎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3675" y="5309706"/>
                <a:ext cx="1743298" cy="78617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433571" y="4048809"/>
                <a:ext cx="1381019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−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𝟓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3571" y="4048809"/>
                <a:ext cx="1381019" cy="78617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159966" y="3103240"/>
                <a:ext cx="6096000" cy="90088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sz="2800" dirty="0"/>
                  <a:t>2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</a:rPr>
                      <m:t> −10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 −5</m:t>
                        </m:r>
                      </m:e>
                    </m:d>
                  </m:oMath>
                </a14:m>
                <a:endParaRPr lang="en-US" sz="28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−</m:t>
                      </m:r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𝟓</m:t>
                      </m:r>
                      <m: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−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e>
                      </m:d>
                      <m:d>
                        <m:dPr>
                          <m:ctrlP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9966" y="3103240"/>
                <a:ext cx="6096000" cy="900888"/>
              </a:xfrm>
              <a:prstGeom prst="rect">
                <a:avLst/>
              </a:prstGeom>
              <a:blipFill>
                <a:blip r:embed="rId12"/>
                <a:stretch>
                  <a:fillRect l="-2000" t="-6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5234548" y="4031314"/>
                <a:ext cx="3156249" cy="8370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d>
                            <m:dPr>
                              <m:ctrlP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−</m:t>
                              </m:r>
                              <m: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</m:e>
                          </m:d>
                          <m:d>
                            <m:dPr>
                              <m:ctrlP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2400" dirty="0"/>
                            <m:t>  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4548" y="4031314"/>
                <a:ext cx="3156249" cy="83708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2704713" y="4034152"/>
                <a:ext cx="2672591" cy="8517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−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𝟓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(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𝟓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4713" y="4034152"/>
                <a:ext cx="2672591" cy="85170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7608915" y="5259483"/>
                <a:ext cx="3018390" cy="8459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+ 15</m:t>
                          </m:r>
                        </m:num>
                        <m:den>
                          <m:r>
                            <a:rPr 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d>
                            <m:dPr>
                              <m:ctrlP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−</m:t>
                              </m:r>
                              <m: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</m:e>
                          </m:d>
                          <m:d>
                            <m:dPr>
                              <m:ctrlP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8915" y="5259483"/>
                <a:ext cx="3018390" cy="84593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4846717" y="5276940"/>
                <a:ext cx="3018390" cy="848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.(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+ 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𝟓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d>
                            <m:dPr>
                              <m:ctrlP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−</m:t>
                              </m:r>
                              <m: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</m:e>
                          </m:d>
                          <m:d>
                            <m:dPr>
                              <m:ctrlP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6717" y="5276940"/>
                <a:ext cx="3018390" cy="84805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3083854" y="5276940"/>
                <a:ext cx="1982722" cy="8517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𝟓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3854" y="5276940"/>
                <a:ext cx="1982722" cy="85170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703581" y="8371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43810024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  <p:bldP spid="12" grpId="0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9453206" y="1195377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703581" y="8371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9975381" y="1717552"/>
            <a:ext cx="1488402" cy="1488402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991819" y="1863191"/>
            <a:ext cx="10326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</a:t>
            </a: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0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6082" y="12958"/>
            <a:ext cx="1869155" cy="1540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773072" y="708398"/>
                <a:ext cx="10022687" cy="12657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7030A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 </a:t>
                </a:r>
                <a:r>
                  <a:rPr kumimoji="0" lang="en-US" sz="2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7030A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 – SGK </a:t>
                </a:r>
                <a:r>
                  <a:rPr kumimoji="0" lang="en-US" sz="2800" b="1" i="1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7030A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ang</a:t>
                </a:r>
                <a:r>
                  <a:rPr kumimoji="0" lang="en-US" sz="2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7030A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7</a:t>
                </a:r>
                <a:r>
                  <a:rPr kumimoji="0" lang="vi-VN" sz="2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7030A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kumimoji="0" lang="en-US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7030A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út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kumimoji="0" lang="en-US" sz="2800" b="1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endParaRPr kumimoji="0" lang="en-US" sz="2800" b="1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/>
                <a:r>
                  <a:rPr kumimoji="0" lang="en-US" sz="2800" b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𝟐𝟒</m:t>
                            </m:r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𝟐</m:t>
                            </m:r>
                          </m:sup>
                        </m:sSup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𝟔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𝒙</m:t>
                        </m:r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𝟑</m:t>
                            </m:r>
                          </m:sup>
                        </m:sSup>
                      </m:den>
                    </m:f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kumimoji="0" 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;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b)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𝟔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𝒙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− 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𝒚</m:t>
                        </m:r>
                      </m:num>
                      <m:den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𝟗</m:t>
                            </m:r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−</m:t>
                        </m:r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3072" y="708398"/>
                <a:ext cx="10022687" cy="1265731"/>
              </a:xfrm>
              <a:prstGeom prst="rect">
                <a:avLst/>
              </a:prstGeom>
              <a:blipFill>
                <a:blip r:embed="rId9"/>
                <a:stretch>
                  <a:fillRect l="-1277" t="-4808" b="-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56079" y="2386411"/>
                <a:ext cx="10241280" cy="8328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𝟐𝟒</m:t>
                            </m:r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𝟐</m:t>
                            </m:r>
                          </m:sup>
                        </m:sSup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𝟔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𝒙</m:t>
                        </m:r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𝟑</m:t>
                            </m:r>
                          </m:sup>
                        </m:sSup>
                      </m:den>
                    </m:f>
                    <m:r>
                      <a:rPr lang="en-US" sz="28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𝟐𝟒</m:t>
                            </m:r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𝟐</m:t>
                            </m:r>
                          </m:sup>
                        </m:sSup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:(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𝟖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𝒙</m:t>
                        </m:r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)</m:t>
                        </m:r>
                      </m:num>
                      <m:den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𝟔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𝒙</m:t>
                        </m:r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:(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𝟖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𝒙</m:t>
                        </m:r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)</m:t>
                        </m:r>
                      </m:den>
                    </m:f>
                  </m:oMath>
                </a14:m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079" y="2386411"/>
                <a:ext cx="10241280" cy="832857"/>
              </a:xfrm>
              <a:prstGeom prst="rect">
                <a:avLst/>
              </a:prstGeom>
              <a:blipFill>
                <a:blip r:embed="rId10"/>
                <a:stretch>
                  <a:fillRect l="-1190" b="-14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864512" y="2324544"/>
                <a:ext cx="5544151" cy="9755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den>
                      </m:f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4512" y="2324544"/>
                <a:ext cx="5544151" cy="97558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79132" y="3692129"/>
                <a:ext cx="7863840" cy="7685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     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𝟔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− 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𝒚</m:t>
                        </m:r>
                      </m:num>
                      <m:den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𝟗</m:t>
                            </m:r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−</m:t>
                        </m:r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132" y="3692129"/>
                <a:ext cx="7863840" cy="768544"/>
              </a:xfrm>
              <a:prstGeom prst="rect">
                <a:avLst/>
              </a:prstGeom>
              <a:blipFill>
                <a:blip r:embed="rId12"/>
                <a:stretch>
                  <a:fillRect b="-1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517636" y="3516841"/>
                <a:ext cx="5888637" cy="9755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𝟐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𝟑</m:t>
                          </m:r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𝒙</m:t>
                          </m:r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𝒚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7636" y="3516841"/>
                <a:ext cx="5888637" cy="97558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92554" y="3502991"/>
                <a:ext cx="6237171" cy="9894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𝟐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𝟑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𝒙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 − 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𝒚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)</m:t>
                          </m:r>
                        </m:num>
                        <m:den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𝟑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𝒙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 − 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𝒚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)(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𝟑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𝒙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 + 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𝒚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2554" y="3502991"/>
                <a:ext cx="6237171" cy="98943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579633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3" grpId="0"/>
      <p:bldP spid="4" grpId="0"/>
      <p:bldP spid="5" grpId="0"/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purl.org/dc/terms/"/>
    <ds:schemaRef ds:uri="http://schemas.microsoft.com/office/2006/documentManagement/types"/>
    <ds:schemaRef ds:uri="16c05727-aa75-4e4a-9b5f-8a80a1165891"/>
    <ds:schemaRef ds:uri="http://schemas.microsoft.com/office/infopath/2007/PartnerControls"/>
    <ds:schemaRef ds:uri="http://purl.org/dc/elements/1.1/"/>
    <ds:schemaRef ds:uri="http://schemas.microsoft.com/office/2006/metadata/properties"/>
    <ds:schemaRef ds:uri="71af3243-3dd4-4a8d-8c0d-dd76da1f02a5"/>
    <ds:schemaRef ds:uri="http://schemas.openxmlformats.org/package/2006/metadata/core-properties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3419</TotalTime>
  <Words>1054</Words>
  <Application>Microsoft Office PowerPoint</Application>
  <PresentationFormat>Widescreen</PresentationFormat>
  <Paragraphs>161</Paragraphs>
  <Slides>16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Arial</vt:lpstr>
      <vt:lpstr>Calibri</vt:lpstr>
      <vt:lpstr>Calibri Light</vt:lpstr>
      <vt:lpstr>Cambria Math</vt:lpstr>
      <vt:lpstr>Rockwell</vt:lpstr>
      <vt:lpstr>Tahoma</vt:lpstr>
      <vt:lpstr>Times New Roman</vt:lpstr>
      <vt:lpstr>Office Theme</vt:lpstr>
      <vt:lpstr>Equation</vt:lpstr>
      <vt:lpstr> PHÂN THỨC ĐẠI SỐ (Tiết 3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155</cp:revision>
  <dcterms:created xsi:type="dcterms:W3CDTF">2021-06-07T13:44:30Z</dcterms:created>
  <dcterms:modified xsi:type="dcterms:W3CDTF">2023-07-28T09:09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